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63" r:id="rId2"/>
    <p:sldId id="264" r:id="rId3"/>
    <p:sldId id="265" r:id="rId4"/>
    <p:sldId id="266" r:id="rId5"/>
    <p:sldId id="274" r:id="rId6"/>
    <p:sldId id="275" r:id="rId7"/>
    <p:sldId id="270" r:id="rId8"/>
    <p:sldId id="278" r:id="rId9"/>
    <p:sldId id="271" r:id="rId10"/>
    <p:sldId id="272" r:id="rId11"/>
    <p:sldId id="273" r:id="rId12"/>
    <p:sldId id="268" r:id="rId13"/>
    <p:sldId id="276" r:id="rId14"/>
    <p:sldId id="277" r:id="rId15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0000CC"/>
    <a:srgbClr val="339933"/>
    <a:srgbClr val="D1EDFF"/>
    <a:srgbClr val="CCECFF"/>
    <a:srgbClr val="CCFFFF"/>
    <a:srgbClr val="FFCC00"/>
    <a:srgbClr val="00CC00"/>
    <a:srgbClr val="0066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4676" autoAdjust="0"/>
  </p:normalViewPr>
  <p:slideViewPr>
    <p:cSldViewPr>
      <p:cViewPr>
        <p:scale>
          <a:sx n="70" d="100"/>
          <a:sy n="70" d="100"/>
        </p:scale>
        <p:origin x="-138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C1D409-5795-4758-804C-3EFBF1F2F8DD}" type="datetimeFigureOut">
              <a:rPr lang="en-US" smtClean="0"/>
              <a:t>1/27/2018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631E1E-48A7-4726-9E09-0242272EEA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197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197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7.01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20748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7.01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494245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7.01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658857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626773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7.01.2018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90255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7.01.2018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660370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7.01.2018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556711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7.01.2018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57974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7.01.2018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0713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7.01.2018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95166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7.01.2018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92409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4400"/>
          </a:xfrm>
          <a:prstGeom prst="rect">
            <a:avLst/>
          </a:prstGeom>
          <a:solidFill>
            <a:srgbClr val="00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pic>
        <p:nvPicPr>
          <p:cNvPr id="7" name="Picture 4" descr="GSI-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578600"/>
            <a:ext cx="65087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5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9" name="Rectangle 7"/>
          <p:cNvSpPr>
            <a:spLocks noChangeArrowheads="1"/>
          </p:cNvSpPr>
          <p:nvPr userDrawn="1"/>
        </p:nvSpPr>
        <p:spPr bwMode="auto">
          <a:xfrm>
            <a:off x="4763" y="6589713"/>
            <a:ext cx="9139237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Hans-Jürgen </a:t>
            </a:r>
            <a:r>
              <a:rPr lang="de-DE" altLang="de-DE" sz="1000" dirty="0" err="1" smtClean="0">
                <a:solidFill>
                  <a:srgbClr val="000000"/>
                </a:solidFill>
                <a:cs typeface="Arial" charset="0"/>
              </a:rPr>
              <a:t>Wollersheim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de-DE" altLang="de-DE" sz="1000" baseline="0" dirty="0" smtClean="0">
                <a:solidFill>
                  <a:srgbClr val="000000"/>
                </a:solidFill>
                <a:cs typeface="Arial" charset="0"/>
              </a:rPr>
              <a:t>- 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2018</a:t>
            </a:r>
            <a:endParaRPr lang="en-US" altLang="de-DE" sz="1000" dirty="0" smtClean="0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10" name="Grafik 9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" y="6565900"/>
            <a:ext cx="2476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feld 2"/>
          <p:cNvSpPr txBox="1">
            <a:spLocks noChangeArrowheads="1"/>
          </p:cNvSpPr>
          <p:nvPr userDrawn="1"/>
        </p:nvSpPr>
        <p:spPr bwMode="auto">
          <a:xfrm>
            <a:off x="360363" y="6559550"/>
            <a:ext cx="2847975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de-DE" sz="1300" dirty="0" smtClean="0">
                <a:solidFill>
                  <a:srgbClr val="FF0000"/>
                </a:solidFill>
              </a:rPr>
              <a:t>Indian Institute </a:t>
            </a:r>
            <a:r>
              <a:rPr lang="de-DE" altLang="de-DE" sz="1300" dirty="0" err="1" smtClean="0">
                <a:solidFill>
                  <a:srgbClr val="FF0000"/>
                </a:solidFill>
              </a:rPr>
              <a:t>of</a:t>
            </a:r>
            <a:r>
              <a:rPr lang="de-DE" altLang="de-DE" sz="1300" dirty="0" smtClean="0">
                <a:solidFill>
                  <a:srgbClr val="FF0000"/>
                </a:solidFill>
              </a:rPr>
              <a:t> Technology </a:t>
            </a:r>
            <a:r>
              <a:rPr lang="de-DE" altLang="de-DE" sz="1300" dirty="0" err="1" smtClean="0">
                <a:solidFill>
                  <a:srgbClr val="FF0000"/>
                </a:solidFill>
              </a:rPr>
              <a:t>Ropar</a:t>
            </a:r>
            <a:endParaRPr lang="de-DE" altLang="de-DE" sz="13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077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2400" kern="1200">
          <a:solidFill>
            <a:srgbClr val="FFC000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3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250.png"/><Relationship Id="rId10" Type="http://schemas.openxmlformats.org/officeDocument/2006/relationships/image" Target="../media/image39.png"/><Relationship Id="rId4" Type="http://schemas.openxmlformats.org/officeDocument/2006/relationships/image" Target="../media/image34.png"/><Relationship Id="rId9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hyperlink" Target="http://nuclear.lu.se/database/masses/" TargetMode="Externa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4.png"/><Relationship Id="rId3" Type="http://schemas.openxmlformats.org/officeDocument/2006/relationships/hyperlink" Target="//upload.wikimedia.org/wikipedia/commons/7/79/Alpha_Decay.svg" TargetMode="External"/><Relationship Id="rId7" Type="http://schemas.openxmlformats.org/officeDocument/2006/relationships/hyperlink" Target="http://nuclear.lu.se/database/masses/" TargetMode="External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8.png"/><Relationship Id="rId1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31.png"/><Relationship Id="rId7" Type="http://schemas.openxmlformats.org/officeDocument/2006/relationships/image" Target="../media/image290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0.png"/><Relationship Id="rId5" Type="http://schemas.openxmlformats.org/officeDocument/2006/relationships/image" Target="../media/image270.png"/><Relationship Id="rId10" Type="http://schemas.openxmlformats.org/officeDocument/2006/relationships/image" Target="../media/image32.png"/><Relationship Id="rId4" Type="http://schemas.openxmlformats.org/officeDocument/2006/relationships/image" Target="../media/image260.png"/><Relationship Id="rId9" Type="http://schemas.openxmlformats.org/officeDocument/2006/relationships/image" Target="../media/image3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PHL424: </a:t>
            </a:r>
            <a:r>
              <a:rPr lang="en-US" dirty="0" smtClean="0">
                <a:latin typeface="Times New Roman"/>
                <a:cs typeface="Times New Roman"/>
              </a:rPr>
              <a:t>α-</a:t>
            </a:r>
            <a:r>
              <a:rPr lang="en-US" dirty="0" smtClean="0"/>
              <a:t>decay</a:t>
            </a:r>
            <a:endParaRPr lang="en-US" dirty="0"/>
          </a:p>
        </p:txBody>
      </p:sp>
      <p:pic>
        <p:nvPicPr>
          <p:cNvPr id="10" name="Picture 14" descr="3-alpha-zerfall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000" y="720000"/>
            <a:ext cx="2743200" cy="2057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720000" y="720000"/>
            <a:ext cx="5073825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y </a:t>
            </a:r>
            <a:r>
              <a:rPr lang="el-GR" b="1" dirty="0" smtClean="0">
                <a:latin typeface="Times New Roman"/>
                <a:cs typeface="Times New Roman"/>
              </a:rPr>
              <a:t>α</a:t>
            </a:r>
            <a:r>
              <a:rPr lang="en-US" b="1" dirty="0" smtClean="0">
                <a:latin typeface="Times New Roman"/>
                <a:cs typeface="Times New Roman"/>
              </a:rPr>
              <a:t>-decay occurs?</a:t>
            </a:r>
          </a:p>
          <a:p>
            <a:endParaRPr lang="en-US" sz="1600" dirty="0">
              <a:latin typeface="Times New Roman"/>
              <a:cs typeface="Times New Roman"/>
            </a:endParaRP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s excess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in MeV/c</a:t>
            </a:r>
            <a:r>
              <a:rPr lang="en-US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of </a:t>
            </a:r>
            <a:r>
              <a:rPr lang="en-US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and its near neighbor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el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9086930"/>
              </p:ext>
            </p:extLst>
          </p:nvPr>
        </p:nvGraphicFramePr>
        <p:xfrm>
          <a:off x="720000" y="1800000"/>
          <a:ext cx="4403627" cy="182880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875235"/>
                <a:gridCol w="648072"/>
                <a:gridCol w="720080"/>
                <a:gridCol w="720080"/>
                <a:gridCol w="720080"/>
                <a:gridCol w="720080"/>
              </a:tblGrid>
              <a:tr h="216024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↓N,</a:t>
                      </a:r>
                      <a:r>
                        <a:rPr lang="en-US" sz="1400" b="0" baseline="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 →</a:t>
                      </a:r>
                      <a:endParaRPr lang="en-US" sz="1400" b="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2724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289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25449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071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136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931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32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996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2377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95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2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679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374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29296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928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386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086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769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204192"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.834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594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908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42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FF00">
                        <a:alpha val="3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1" name="Textfeld 10"/>
          <p:cNvSpPr txBox="1"/>
          <p:nvPr/>
        </p:nvSpPr>
        <p:spPr>
          <a:xfrm>
            <a:off x="720000" y="3960000"/>
            <a:ext cx="78124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ed to its low-A neighbors in the chart of nuclides, </a:t>
            </a:r>
            <a:r>
              <a:rPr lang="en-US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is bound very strongly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090" y="4725144"/>
            <a:ext cx="16573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feld 12"/>
          <p:cNvSpPr txBox="1"/>
          <p:nvPr/>
        </p:nvSpPr>
        <p:spPr>
          <a:xfrm>
            <a:off x="720000" y="5400000"/>
            <a:ext cx="5868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nk classically, occasionally 2 protons and 2 neutrons appear together at the edge of a nucleus, with outward pointing momentum, and bang against th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lomb barrier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9863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Quantum tunneling</a:t>
            </a:r>
            <a:endParaRPr lang="en-US" dirty="0"/>
          </a:p>
        </p:txBody>
      </p:sp>
      <p:grpSp>
        <p:nvGrpSpPr>
          <p:cNvPr id="11" name="Gruppieren 10"/>
          <p:cNvGrpSpPr/>
          <p:nvPr/>
        </p:nvGrpSpPr>
        <p:grpSpPr>
          <a:xfrm>
            <a:off x="5220000" y="720000"/>
            <a:ext cx="3556000" cy="2158199"/>
            <a:chOff x="5435600" y="1052513"/>
            <a:chExt cx="3556000" cy="2158199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5600" y="1052513"/>
              <a:ext cx="3556000" cy="2074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672263" y="2844000"/>
              <a:ext cx="3619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dirty="0">
                  <a:solidFill>
                    <a:srgbClr val="FF0000"/>
                  </a:solidFill>
                  <a:latin typeface="Times New Roman" pitchFamily="18" charset="0"/>
                </a:rPr>
                <a:t>-a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7380288" y="2844000"/>
              <a:ext cx="4000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600" dirty="0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  <a:r>
                <a:rPr lang="en-US" altLang="de-DE" dirty="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</p:grpSp>
      <p:sp>
        <p:nvSpPr>
          <p:cNvPr id="5" name="Textfeld 4"/>
          <p:cNvSpPr txBox="1"/>
          <p:nvPr/>
        </p:nvSpPr>
        <p:spPr>
          <a:xfrm>
            <a:off x="720000" y="720000"/>
            <a:ext cx="417209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l-GR" sz="1400" dirty="0" smtClean="0">
                <a:latin typeface="Times New Roman"/>
                <a:cs typeface="Times New Roman"/>
              </a:rPr>
              <a:t>α</a:t>
            </a:r>
            <a:r>
              <a:rPr lang="en-US" sz="1400" dirty="0" smtClean="0">
                <a:latin typeface="Times New Roman"/>
                <a:cs typeface="Times New Roman"/>
              </a:rPr>
              <a:t>-wave function from left will either be reflected or transmitted through the potential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0000CC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latin typeface="Times New Roman"/>
                <a:cs typeface="Times New Roman"/>
              </a:rPr>
              <a:t>In region C the wave is only travelling to the right </a:t>
            </a:r>
            <a:r>
              <a:rPr lang="en-US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→ C</a:t>
            </a:r>
            <a:r>
              <a:rPr lang="en-US" sz="1400" baseline="-25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2</a:t>
            </a:r>
            <a:r>
              <a:rPr lang="en-US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 = 0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720000" y="1728000"/>
            <a:ext cx="4284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4 equations for the 5 unknowns A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C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quantities can be determined with respect to e.g. A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720000" y="2448000"/>
            <a:ext cx="17924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lection coefficient: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720000" y="2988000"/>
            <a:ext cx="20057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coefficient: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2880000" y="2390400"/>
                <a:ext cx="862544" cy="4930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𝑅</m:t>
                      </m:r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2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2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000" y="2390400"/>
                <a:ext cx="862544" cy="49308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2880000" y="2894400"/>
                <a:ext cx="851452" cy="4930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𝑇</m:t>
                      </m:r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2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latin typeface="Cambria Math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2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000" y="2894400"/>
                <a:ext cx="851452" cy="49308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540000" y="4500000"/>
                <a:ext cx="4581126" cy="623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𝑇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4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∙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∙</m:t>
                                  </m:r>
                                  <m:d>
                                    <m:d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𝑠𝑖𝑛h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∙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𝑚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∙</m:t>
                                  </m:r>
                                  <m:d>
                                    <m:d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</m:e>
                                  </m:d>
                                </m:e>
                              </m:rad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/ℏ∙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𝐿</m:t>
                              </m:r>
                            </m:e>
                          </m:d>
                        </m:e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00" y="4500000"/>
                <a:ext cx="4581126" cy="62382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540000" y="5400000"/>
                <a:ext cx="5012206" cy="563424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f>
                        <m:f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6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d>
                        </m:num>
                        <m:den>
                          <m:sSubSup>
                            <m:sSubSupPr>
                              <m:ctrlPr>
                                <a:rPr lang="en-US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𝑒𝑥𝑝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2∙</m:t>
                          </m:r>
                          <m:rad>
                            <m:radPr>
                              <m:degHide m:val="on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∙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</m:d>
                            </m:e>
                          </m:rad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𝐿</m:t>
                              </m:r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den>
                          </m:f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;     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𝐸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≪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00" y="5400000"/>
                <a:ext cx="5012206" cy="56342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feld 23"/>
              <p:cNvSpPr txBox="1"/>
              <p:nvPr/>
            </p:nvSpPr>
            <p:spPr>
              <a:xfrm>
                <a:off x="540000" y="6166380"/>
                <a:ext cx="1981440" cy="3804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0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𝑠𝑖𝑛h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</a:rPr>
                        <m:t>𝑥</m:t>
                      </m:r>
                      <m:r>
                        <a:rPr lang="de-DE" sz="1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0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p>
                          </m:s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−2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p>
                          </m:sSup>
                        </m:e>
                      </m:d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−1/2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4" name="Textfeld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00" y="6166380"/>
                <a:ext cx="1981440" cy="38048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4500000" y="3113968"/>
            <a:ext cx="78418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dirty="0">
                <a:solidFill>
                  <a:srgbClr val="FF0000"/>
                </a:solidFill>
                <a:latin typeface="Times New Roman" pitchFamily="18" charset="0"/>
              </a:rPr>
              <a:t>x= -a:</a:t>
            </a:r>
          </a:p>
          <a:p>
            <a:endParaRPr lang="en-US" altLang="de-DE" dirty="0">
              <a:solidFill>
                <a:srgbClr val="FF0000"/>
              </a:solidFill>
              <a:latin typeface="Times New Roman" pitchFamily="18" charset="0"/>
            </a:endParaRPr>
          </a:p>
          <a:p>
            <a:endParaRPr lang="en-US" altLang="de-DE" dirty="0">
              <a:solidFill>
                <a:srgbClr val="FF0000"/>
              </a:solidFill>
              <a:latin typeface="Times New Roman" pitchFamily="18" charset="0"/>
            </a:endParaRPr>
          </a:p>
          <a:p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</a:rPr>
              <a:t>x= </a:t>
            </a:r>
            <a:r>
              <a:rPr lang="en-US" altLang="de-DE" dirty="0">
                <a:solidFill>
                  <a:srgbClr val="FF0000"/>
                </a:solidFill>
                <a:latin typeface="Times New Roman" pitchFamily="18" charset="0"/>
              </a:rPr>
              <a:t>+</a:t>
            </a: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</a:rPr>
              <a:t>a:</a:t>
            </a:r>
            <a:endParaRPr lang="en-US" altLang="de-DE" dirty="0">
              <a:solidFill>
                <a:srgbClr val="FF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feld 27"/>
              <p:cNvSpPr txBox="1"/>
              <p:nvPr/>
            </p:nvSpPr>
            <p:spPr>
              <a:xfrm>
                <a:off x="5220000" y="2996952"/>
                <a:ext cx="2718821" cy="2511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00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en-US" sz="100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8" name="Textfeld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00" y="2996952"/>
                <a:ext cx="2718821" cy="25115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feld 37"/>
              <p:cNvSpPr txBox="1"/>
              <p:nvPr/>
            </p:nvSpPr>
            <p:spPr>
              <a:xfrm>
                <a:off x="5220000" y="3824952"/>
                <a:ext cx="1980157" cy="2511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00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en-US" sz="100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38" name="Textfeld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00" y="3824952"/>
                <a:ext cx="1980157" cy="25115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feld 28"/>
              <p:cNvSpPr txBox="1"/>
              <p:nvPr/>
            </p:nvSpPr>
            <p:spPr>
              <a:xfrm>
                <a:off x="5220000" y="3320952"/>
                <a:ext cx="3634456" cy="2511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00" b="0" i="1" smtClean="0">
                          <a:latin typeface="Cambria Math"/>
                        </a:rPr>
                        <m:t>𝑖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𝑖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𝜅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𝜅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9" name="Textfeld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00" y="3320952"/>
                <a:ext cx="3634456" cy="25115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feld 38"/>
              <p:cNvSpPr txBox="1"/>
              <p:nvPr/>
            </p:nvSpPr>
            <p:spPr>
              <a:xfrm>
                <a:off x="5220000" y="4256952"/>
                <a:ext cx="2599365" cy="2511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00" b="0" i="1" smtClean="0">
                          <a:latin typeface="Cambria Math"/>
                        </a:rPr>
                        <m:t>𝑖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𝜅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𝜅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39" name="Textfeld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00" y="4256952"/>
                <a:ext cx="2599365" cy="25115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5636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6" grpId="0"/>
      <p:bldP spid="21" grpId="0"/>
      <p:bldP spid="7" grpId="0"/>
      <p:bldP spid="8" grpId="0"/>
      <p:bldP spid="15" grpId="0"/>
      <p:bldP spid="16" grpId="0" animBg="1"/>
      <p:bldP spid="24" grpId="0"/>
      <p:bldP spid="33" grpId="0"/>
      <p:bldP spid="28" grpId="0"/>
      <p:bldP spid="38" grpId="0"/>
      <p:bldP spid="29" grpId="0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Quantum tunneling</a:t>
            </a:r>
            <a:endParaRPr lang="en-US" dirty="0"/>
          </a:p>
        </p:txBody>
      </p:sp>
      <p:grpSp>
        <p:nvGrpSpPr>
          <p:cNvPr id="11" name="Gruppieren 10"/>
          <p:cNvGrpSpPr/>
          <p:nvPr/>
        </p:nvGrpSpPr>
        <p:grpSpPr>
          <a:xfrm>
            <a:off x="5220000" y="720000"/>
            <a:ext cx="3556000" cy="2158199"/>
            <a:chOff x="5435600" y="1052513"/>
            <a:chExt cx="3556000" cy="2158199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5600" y="1052513"/>
              <a:ext cx="3556000" cy="2074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672263" y="2844000"/>
              <a:ext cx="3619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dirty="0">
                  <a:solidFill>
                    <a:srgbClr val="FF0000"/>
                  </a:solidFill>
                  <a:latin typeface="Times New Roman" pitchFamily="18" charset="0"/>
                </a:rPr>
                <a:t>-a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7380288" y="2844000"/>
              <a:ext cx="4000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600" dirty="0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  <a:r>
                <a:rPr lang="en-US" altLang="de-DE" dirty="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</p:grpSp>
      <p:sp>
        <p:nvSpPr>
          <p:cNvPr id="5" name="Textfeld 4"/>
          <p:cNvSpPr txBox="1"/>
          <p:nvPr/>
        </p:nvSpPr>
        <p:spPr>
          <a:xfrm>
            <a:off x="720001" y="1260000"/>
            <a:ext cx="3924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 simple box potential one obtains the exact solution for transmission coefficient: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3429000"/>
            <a:ext cx="3363913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720000" y="1800000"/>
                <a:ext cx="3113288" cy="5032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𝑇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𝑒𝑥𝑝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</m:d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</m:e>
                          </m:rad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𝐿</m:t>
                              </m:r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1800000"/>
                <a:ext cx="3113288" cy="50321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feld 3"/>
          <p:cNvSpPr txBox="1"/>
          <p:nvPr/>
        </p:nvSpPr>
        <p:spPr>
          <a:xfrm>
            <a:off x="719999" y="3420000"/>
            <a:ext cx="392400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case of a more realistic potential (see below) one has to use step functions (</a:t>
            </a:r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x </a:t>
            </a:r>
            <a:r>
              <a:rPr lang="en-US" sz="1400" dirty="0" smtClean="0">
                <a:latin typeface="Times New Roman"/>
                <a:cs typeface="Times New Roman"/>
              </a:rPr>
              <a:t>width</a:t>
            </a:r>
            <a:r>
              <a:rPr lang="de-DE" sz="1400" dirty="0" smtClean="0">
                <a:latin typeface="Times New Roman"/>
                <a:cs typeface="Times New Roman"/>
              </a:rPr>
              <a:t>)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an approximation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720000" y="4104000"/>
                <a:ext cx="4044120" cy="7803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𝑇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𝑒𝑥𝑝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2</m:t>
                          </m:r>
                          <m:nary>
                            <m:naryPr>
                              <m:limLoc m:val="undOvr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</m:sup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𝑑𝑥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ℏ</m:t>
                                      </m:r>
                                    </m:den>
                                  </m:f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∙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∙</m:t>
                                      </m:r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𝑚</m:t>
                                      </m:r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∙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𝑉</m:t>
                                          </m:r>
                                          <m:d>
                                            <m:dPr>
                                              <m:ctrlPr>
                                                <a:rPr lang="de-DE" sz="1400" b="0" i="1" smtClean="0">
                                                  <a:solidFill>
                                                    <a:srgbClr val="0000CC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de-DE" sz="1400" b="0" i="1" smtClean="0">
                                                  <a:solidFill>
                                                    <a:srgbClr val="0000CC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</m:d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𝐸</m:t>
                                          </m:r>
                                        </m:e>
                                      </m:d>
                                    </m:e>
                                  </m:rad>
                                </m:e>
                              </m:d>
                            </m:e>
                          </m:nary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104000"/>
                <a:ext cx="4044120" cy="78034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846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α-decay systematics: Geiger-Nuttall law</a:t>
            </a:r>
            <a:endParaRPr lang="en-US" dirty="0"/>
          </a:p>
        </p:txBody>
      </p:sp>
      <p:grpSp>
        <p:nvGrpSpPr>
          <p:cNvPr id="11" name="Gruppieren 10"/>
          <p:cNvGrpSpPr/>
          <p:nvPr/>
        </p:nvGrpSpPr>
        <p:grpSpPr>
          <a:xfrm>
            <a:off x="4104000" y="1620000"/>
            <a:ext cx="4970009" cy="4185332"/>
            <a:chOff x="4139952" y="1620000"/>
            <a:chExt cx="4970009" cy="4185332"/>
          </a:xfrm>
        </p:grpSpPr>
        <p:pic>
          <p:nvPicPr>
            <p:cNvPr id="5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8000" y="1620000"/>
              <a:ext cx="4725988" cy="4049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feld 5"/>
            <p:cNvSpPr txBox="1"/>
            <p:nvPr/>
          </p:nvSpPr>
          <p:spPr>
            <a:xfrm>
              <a:off x="7020000" y="1692000"/>
              <a:ext cx="171713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ulomb barrier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feld 6"/>
            <p:cNvSpPr txBox="1"/>
            <p:nvPr/>
          </p:nvSpPr>
          <p:spPr>
            <a:xfrm>
              <a:off x="7380000" y="4320000"/>
              <a:ext cx="172996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uclear potential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5148000" y="4860000"/>
              <a:ext cx="276934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nding energy of </a:t>
              </a:r>
              <a:r>
                <a:rPr lang="el-GR" dirty="0" smtClean="0">
                  <a:latin typeface="Times New Roman"/>
                  <a:cs typeface="Times New Roman"/>
                </a:rPr>
                <a:t>α</a:t>
              </a:r>
              <a:r>
                <a:rPr lang="en-US" dirty="0" smtClean="0">
                  <a:latin typeface="Times New Roman"/>
                  <a:cs typeface="Times New Roman"/>
                </a:rPr>
                <a:t>-particle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4139952" y="5436000"/>
              <a:ext cx="371351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nding energy per nucleon in nucleus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Textfeld 11"/>
          <p:cNvSpPr txBox="1"/>
          <p:nvPr/>
        </p:nvSpPr>
        <p:spPr>
          <a:xfrm>
            <a:off x="540000" y="900000"/>
            <a:ext cx="69864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iger-Nuttall law: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ion between the half-life and the energy of </a:t>
            </a:r>
            <a:r>
              <a:rPr lang="el-GR" sz="1600" dirty="0" smtClean="0">
                <a:latin typeface="Times New Roman"/>
                <a:cs typeface="Times New Roman"/>
              </a:rPr>
              <a:t>α</a:t>
            </a:r>
            <a:r>
              <a:rPr lang="en-US" sz="1600" dirty="0" smtClean="0">
                <a:latin typeface="Times New Roman"/>
                <a:cs typeface="Times New Roman"/>
              </a:rPr>
              <a:t>-particle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540000" y="1440000"/>
            <a:ext cx="25458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satz for </a:t>
            </a:r>
            <a:r>
              <a:rPr lang="el-GR" sz="1200" dirty="0" smtClean="0">
                <a:latin typeface="Times New Roman"/>
                <a:cs typeface="Times New Roman"/>
              </a:rPr>
              <a:t>α</a:t>
            </a:r>
            <a:r>
              <a:rPr lang="en-US" sz="1200" dirty="0" smtClean="0">
                <a:latin typeface="Times New Roman"/>
                <a:cs typeface="Times New Roman"/>
              </a:rPr>
              <a:t>-decay probability </a:t>
            </a:r>
            <a:r>
              <a:rPr lang="el-GR" sz="1600" b="1" dirty="0" smtClean="0">
                <a:latin typeface="Times New Roman"/>
                <a:cs typeface="Times New Roman"/>
              </a:rPr>
              <a:t>λ</a:t>
            </a:r>
            <a:r>
              <a:rPr lang="de-DE" sz="1200" dirty="0" smtClean="0">
                <a:latin typeface="Times New Roman"/>
                <a:cs typeface="Times New Roman"/>
              </a:rPr>
              <a:t> [s</a:t>
            </a:r>
            <a:r>
              <a:rPr lang="de-DE" sz="1200" baseline="30000" dirty="0" smtClean="0">
                <a:latin typeface="Times New Roman"/>
                <a:cs typeface="Times New Roman"/>
              </a:rPr>
              <a:t>-1</a:t>
            </a:r>
            <a:r>
              <a:rPr lang="de-DE" sz="1200" dirty="0" smtClean="0">
                <a:latin typeface="Times New Roman"/>
                <a:cs typeface="Times New Roman"/>
              </a:rPr>
              <a:t>]</a:t>
            </a:r>
            <a:r>
              <a:rPr lang="en-US" sz="1200" dirty="0" smtClean="0">
                <a:latin typeface="Times New Roman"/>
                <a:cs typeface="Times New Roman"/>
              </a:rPr>
              <a:t>: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900000" y="1800000"/>
                <a:ext cx="129157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𝜆</m:t>
                      </m:r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𝑃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1800000"/>
                <a:ext cx="1291571" cy="3385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feld 14"/>
          <p:cNvSpPr txBox="1"/>
          <p:nvPr/>
        </p:nvSpPr>
        <p:spPr>
          <a:xfrm>
            <a:off x="540000" y="2340000"/>
            <a:ext cx="3493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probability that an </a:t>
            </a:r>
            <a:r>
              <a:rPr lang="el-GR" sz="1200" dirty="0" smtClean="0">
                <a:latin typeface="Times New Roman"/>
                <a:cs typeface="Times New Roman"/>
              </a:rPr>
              <a:t>α</a:t>
            </a:r>
            <a:r>
              <a:rPr lang="en-US" sz="1200" dirty="0" smtClean="0">
                <a:latin typeface="Times New Roman"/>
                <a:cs typeface="Times New Roman"/>
              </a:rPr>
              <a:t>-particle has been formed inside of the nucleu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800" dirty="0">
              <a:latin typeface="Times New Roman"/>
              <a:cs typeface="Times New Roman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 smtClean="0">
                <a:latin typeface="Times New Roman"/>
                <a:cs typeface="Times New Roman"/>
              </a:rPr>
              <a:t>ω</a:t>
            </a:r>
            <a:r>
              <a:rPr lang="en-US" sz="1200" dirty="0" smtClean="0">
                <a:latin typeface="Times New Roman"/>
                <a:cs typeface="Times New Roman"/>
              </a:rPr>
              <a:t> is the frequency of the </a:t>
            </a:r>
            <a:r>
              <a:rPr lang="el-GR" sz="1200" dirty="0" smtClean="0">
                <a:latin typeface="Times New Roman"/>
                <a:cs typeface="Times New Roman"/>
              </a:rPr>
              <a:t>α</a:t>
            </a:r>
            <a:r>
              <a:rPr lang="en-US" sz="1200" dirty="0" smtClean="0">
                <a:latin typeface="Times New Roman"/>
                <a:cs typeface="Times New Roman"/>
              </a:rPr>
              <a:t>-particle hitting the Coulomb barrier, where the velocity v is given by the kinetic energy and R is the nuclear radiu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>
              <a:latin typeface="Times New Roman"/>
              <a:cs typeface="Times New Roman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 smtClean="0">
              <a:latin typeface="Times New Roman"/>
              <a:cs typeface="Times New Roman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>
              <a:latin typeface="Times New Roman"/>
              <a:cs typeface="Times New Roman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e</a:t>
            </a:r>
            <a:r>
              <a:rPr lang="en-US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probability of the tunneling process, where G is the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mov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actor</a:t>
            </a:r>
            <a:endParaRPr lang="en-US" sz="1200" dirty="0" smtClean="0">
              <a:latin typeface="Times New Roman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720000" y="3528000"/>
                <a:ext cx="3329629" cy="5763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rad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∙</m:t>
                              </m:r>
                              <m:f>
                                <m:fPr>
                                  <m:ctrlP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50</m:t>
                                  </m:r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𝑀𝑒𝑉</m:t>
                                  </m:r>
                                  <m:sSup>
                                    <m:sSupPr>
                                      <m:ctrlP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3727</m:t>
                                  </m:r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𝑀𝑒𝑉</m:t>
                                  </m:r>
                                </m:den>
                              </m:f>
                            </m:e>
                          </m:rad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∙10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𝑓𝑚</m:t>
                          </m:r>
                        </m:den>
                      </m:f>
                      <m:r>
                        <a:rPr lang="de-DE" sz="1000" i="1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2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1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 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3528000"/>
                <a:ext cx="3329629" cy="57637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720000" y="4680000"/>
                <a:ext cx="261622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/>
                        </a:rPr>
                        <m:t>𝑙𝑛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𝜆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𝑙𝑛𝑆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𝑙𝑛</m:t>
                      </m:r>
                      <m:r>
                        <m:rPr>
                          <m:sty m:val="p"/>
                        </m:rPr>
                        <a:rPr lang="el-GR" sz="1600" b="0" i="1" smtClean="0">
                          <a:latin typeface="Cambria Math"/>
                          <a:ea typeface="Cambria Math"/>
                        </a:rPr>
                        <m:t>Δ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−2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𝐺</m:t>
                      </m:r>
                      <m:d>
                        <m:d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680000"/>
                <a:ext cx="2616229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1080000" y="5076000"/>
                <a:ext cx="2588080" cy="656655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r>
                        <a:rPr lang="de-DE" sz="1600" b="0" i="1" smtClean="0">
                          <a:latin typeface="Cambria Math"/>
                        </a:rPr>
                        <m:t>𝑏</m:t>
                      </m:r>
                      <m:d>
                        <m:d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𝑍</m:t>
                          </m:r>
                        </m:e>
                      </m:d>
                      <m:r>
                        <a:rPr lang="de-DE" sz="1600" b="0" i="1" smtClean="0">
                          <a:latin typeface="Cambria Math"/>
                        </a:rPr>
                        <m:t>−</m:t>
                      </m:r>
                      <m:r>
                        <a:rPr lang="de-DE" sz="1600" b="0" i="1" smtClean="0">
                          <a:latin typeface="Cambria Math"/>
                        </a:rPr>
                        <m:t>𝑎</m:t>
                      </m:r>
                      <m:f>
                        <m:f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𝑍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de-DE" sz="16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≈−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𝑎</m:t>
                      </m:r>
                      <m:f>
                        <m:f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𝑍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5076000"/>
                <a:ext cx="2588080" cy="65665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4322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α-decay systematics: Geiger-Nuttall law</a:t>
            </a:r>
            <a:endParaRPr lang="en-US" dirty="0"/>
          </a:p>
        </p:txBody>
      </p:sp>
      <p:grpSp>
        <p:nvGrpSpPr>
          <p:cNvPr id="18" name="Group 15"/>
          <p:cNvGrpSpPr/>
          <p:nvPr/>
        </p:nvGrpSpPr>
        <p:grpSpPr>
          <a:xfrm>
            <a:off x="238539" y="1244528"/>
            <a:ext cx="5516220" cy="4728891"/>
            <a:chOff x="487014" y="866846"/>
            <a:chExt cx="4747073" cy="3725033"/>
          </a:xfrm>
        </p:grpSpPr>
        <p:grpSp>
          <p:nvGrpSpPr>
            <p:cNvPr id="19" name="Group 8"/>
            <p:cNvGrpSpPr/>
            <p:nvPr/>
          </p:nvGrpSpPr>
          <p:grpSpPr>
            <a:xfrm>
              <a:off x="487014" y="866846"/>
              <a:ext cx="4747073" cy="3725033"/>
              <a:chOff x="487014" y="866846"/>
              <a:chExt cx="4747073" cy="3725033"/>
            </a:xfrm>
          </p:grpSpPr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>
              <a:blip r:embed="rId3">
                <a:lum contrast="30000"/>
              </a:blip>
              <a:srcRect/>
              <a:stretch>
                <a:fillRect/>
              </a:stretch>
            </p:blipFill>
            <p:spPr bwMode="auto">
              <a:xfrm>
                <a:off x="487014" y="866846"/>
                <a:ext cx="4747073" cy="3725033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sp>
            <p:nvSpPr>
              <p:cNvPr id="24" name="TextBox 7"/>
              <p:cNvSpPr txBox="1"/>
              <p:nvPr/>
            </p:nvSpPr>
            <p:spPr>
              <a:xfrm rot="16200000">
                <a:off x="280039" y="2632722"/>
                <a:ext cx="72870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1050" dirty="0" smtClean="0">
                    <a:solidFill>
                      <a:schemeClr val="bg2">
                        <a:lumMod val="75000"/>
                      </a:schemeClr>
                    </a:solidFill>
                  </a:rPr>
                  <a:t>(years)</a:t>
                </a:r>
                <a:endParaRPr lang="en-US" sz="1050" baseline="-250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0" name="Group 14"/>
            <p:cNvGrpSpPr/>
            <p:nvPr/>
          </p:nvGrpSpPr>
          <p:grpSpPr>
            <a:xfrm>
              <a:off x="3061252" y="1023731"/>
              <a:ext cx="2007705" cy="864704"/>
              <a:chOff x="3061252" y="1023731"/>
              <a:chExt cx="2007705" cy="864704"/>
            </a:xfrm>
          </p:grpSpPr>
          <p:sp>
            <p:nvSpPr>
              <p:cNvPr id="21" name="Rectangle 13"/>
              <p:cNvSpPr/>
              <p:nvPr/>
            </p:nvSpPr>
            <p:spPr bwMode="auto">
              <a:xfrm>
                <a:off x="3061252" y="1023731"/>
                <a:ext cx="2007705" cy="86470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graphicFrame>
            <p:nvGraphicFramePr>
              <p:cNvPr id="22" name="Object 5"/>
              <p:cNvGraphicFramePr>
                <a:graphicFrameLocks noChangeAspect="1"/>
              </p:cNvGraphicFramePr>
              <p:nvPr/>
            </p:nvGraphicFramePr>
            <p:xfrm>
              <a:off x="3161471" y="1116219"/>
              <a:ext cx="1866900" cy="749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Equation" r:id="rId4" imgW="1866600" imgH="749160" progId="Equation.DSMT4">
                      <p:embed/>
                    </p:oleObj>
                  </mc:Choice>
                  <mc:Fallback>
                    <p:oleObj name="Equation" r:id="rId4" imgW="1866600" imgH="7491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1471" y="1116219"/>
                            <a:ext cx="1866900" cy="74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21459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t of Nuclides</a:t>
            </a:r>
            <a:endParaRPr lang="en-US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8000" y="2916000"/>
            <a:ext cx="7521429" cy="3635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6156000" y="6372000"/>
            <a:ext cx="2954335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://people.physics.anu.edu.au/~ecs103/chart/index.php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720000" y="720000"/>
            <a:ext cx="766842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are the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topes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an element arranged on the chart?</a:t>
            </a:r>
          </a:p>
          <a:p>
            <a:pPr marL="342900" indent="-342900">
              <a:buAutoNum type="arabicPeriod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ides with the same number of neutrons are called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tones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How are they arranged on the chart?</a:t>
            </a:r>
          </a:p>
          <a:p>
            <a:pPr marL="342900" indent="-342900">
              <a:buAutoNum type="arabicPeriod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ides with the same mass number are called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bars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What would be the orientation of a line connecting an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baric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ries?</a:t>
            </a:r>
          </a:p>
          <a:p>
            <a:pPr marL="342900" indent="-342900">
              <a:buAutoNum type="arabicPeriod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gin with the following radioactive parent nuclei, 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5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, 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, 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4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, trace their decay processes and depict the mode and direction of each decay process on the chart. What are the final stable nuclei?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1930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nergetics of</a:t>
            </a:r>
            <a:r>
              <a:rPr lang="de-DE" dirty="0" smtClean="0"/>
              <a:t> </a:t>
            </a:r>
            <a:r>
              <a:rPr lang="en-US" dirty="0" smtClean="0">
                <a:latin typeface="Times New Roman"/>
                <a:cs typeface="Times New Roman"/>
              </a:rPr>
              <a:t>α-</a:t>
            </a:r>
            <a:r>
              <a:rPr lang="en-US" dirty="0" smtClean="0"/>
              <a:t>decay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720000" y="900000"/>
            <a:ext cx="52921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l-GR" sz="1600" dirty="0" smtClean="0">
                <a:latin typeface="Times New Roman"/>
                <a:cs typeface="Times New Roman"/>
              </a:rPr>
              <a:t>α</a:t>
            </a:r>
            <a:r>
              <a:rPr lang="en-US" sz="1600" dirty="0" smtClean="0">
                <a:latin typeface="Times New Roman"/>
                <a:cs typeface="Times New Roman"/>
              </a:rPr>
              <a:t>-decay process is determined by the rest mass difference of the initial state and final state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4" descr="3-alpha-zerfall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000" y="720000"/>
            <a:ext cx="2743200" cy="2057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720000" y="1620000"/>
                <a:ext cx="4376775" cy="3718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𝑄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𝑚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𝑍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−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𝑚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4,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𝑍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2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−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𝑚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PrePr>
                            <m:sub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4</m:t>
                              </m:r>
                            </m:sup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𝐻𝑒</m:t>
                              </m:r>
                            </m:e>
                          </m:sPre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1620000"/>
                <a:ext cx="4376775" cy="371897"/>
              </a:xfrm>
              <a:prstGeom prst="rect">
                <a:avLst/>
              </a:prstGeom>
              <a:blipFill rotWithShape="1">
                <a:blip r:embed="rId3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720000" y="2160000"/>
                <a:ext cx="52051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𝑄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𝐵𝐸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4,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𝑍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2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8.3 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𝑒𝑉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−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𝐵𝐸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𝑍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2160000"/>
                <a:ext cx="5205143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feld 8"/>
          <p:cNvSpPr txBox="1"/>
          <p:nvPr/>
        </p:nvSpPr>
        <p:spPr>
          <a:xfrm>
            <a:off x="720001" y="2880000"/>
            <a:ext cx="7956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Q-value of a reaction or of a decay indicates if it happens spontaneously or if additional energy is needed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012159" y="3420000"/>
            <a:ext cx="29002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de-DE" altLang="de-DE" sz="1400" b="1" dirty="0" err="1">
                <a:solidFill>
                  <a:srgbClr val="FF0000"/>
                </a:solidFill>
                <a:latin typeface="Times New Roman" pitchFamily="18" charset="0"/>
              </a:rPr>
              <a:t>Mass</a:t>
            </a:r>
            <a:r>
              <a:rPr lang="de-DE" altLang="de-DE" sz="1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de-DE" altLang="de-DE" sz="1400" b="1" dirty="0" err="1">
                <a:solidFill>
                  <a:srgbClr val="FF0000"/>
                </a:solidFill>
                <a:latin typeface="Times New Roman" pitchFamily="18" charset="0"/>
              </a:rPr>
              <a:t>data</a:t>
            </a:r>
            <a:r>
              <a:rPr lang="de-DE" altLang="de-DE" sz="1400" b="1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  <a:p>
            <a:r>
              <a:rPr lang="de-DE" altLang="de-DE" sz="14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hlinkClick r:id="rId5"/>
              </a:rPr>
              <a:t>http://nuclear.lu.se/database/masses/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 altLang="de-DE" sz="1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719683" y="3933825"/>
            <a:ext cx="3960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s 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u=931.478MeV/c</a:t>
            </a:r>
            <a:r>
              <a:rPr lang="de-DE" altLang="de-DE" sz="14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e-DE" altLang="de-DE" sz="1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de-DE" altLang="de-DE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6.0254u → 222.0176u + 4.0026u</a:t>
            </a:r>
          </a:p>
          <a:p>
            <a:r>
              <a:rPr lang="en-US" altLang="de-DE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ergy gain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4.87 </a:t>
            </a:r>
            <a:r>
              <a:rPr lang="en-US" altLang="de-DE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V</a:t>
            </a:r>
            <a:endParaRPr lang="en-US" altLang="de-DE" sz="1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719683" y="4725988"/>
            <a:ext cx="3960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ding energy </a:t>
            </a:r>
            <a:r>
              <a:rPr lang="de-DE" altLang="de-DE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de-DE" altLang="de-DE" sz="1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(A,Z) - Z·M(</a:t>
            </a:r>
            <a:r>
              <a:rPr lang="de-DE" altLang="de-DE" sz="1400" b="1" baseline="30000" dirty="0">
                <a:solidFill>
                  <a:srgbClr val="0000CC"/>
                </a:solidFill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de-DE" altLang="de-DE" sz="1400" b="1" dirty="0">
                <a:solidFill>
                  <a:srgbClr val="0000CC"/>
                </a:solidFill>
                <a:latin typeface="Times New Roman" pitchFamily="18" charset="0"/>
                <a:cs typeface="Times New Roman" panose="02020603050405020304" pitchFamily="18" charset="0"/>
              </a:rPr>
              <a:t>H) - N·M(</a:t>
            </a:r>
            <a:r>
              <a:rPr lang="de-DE" altLang="de-DE" sz="1400" b="1" baseline="30000" dirty="0">
                <a:solidFill>
                  <a:srgbClr val="0000CC"/>
                </a:solidFill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de-DE" altLang="de-DE" sz="1400" b="1" dirty="0">
                <a:solidFill>
                  <a:srgbClr val="0000CC"/>
                </a:solidFill>
                <a:latin typeface="Times New Roman" pitchFamily="18" charset="0"/>
                <a:cs typeface="Times New Roman" panose="02020603050405020304" pitchFamily="18" charset="0"/>
              </a:rPr>
              <a:t>n)] :</a:t>
            </a:r>
          </a:p>
          <a:p>
            <a:r>
              <a:rPr lang="de-DE" altLang="de-DE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31.610 </a:t>
            </a:r>
            <a:r>
              <a:rPr lang="en-US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-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08.184 </a:t>
            </a:r>
            <a:r>
              <a:rPr lang="en-US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.296 </a:t>
            </a:r>
            <a:r>
              <a:rPr lang="en-US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de-DE" altLang="de-DE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de-DE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gain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.87 </a:t>
            </a:r>
            <a:r>
              <a:rPr lang="en-US" altLang="de-DE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endParaRPr lang="en-US" altLang="de-DE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719683" y="5578475"/>
            <a:ext cx="3960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s excess </a:t>
            </a:r>
            <a:r>
              <a:rPr lang="de-DE" altLang="de-DE" sz="1400" b="1" dirty="0" smtClean="0">
                <a:solidFill>
                  <a:srgbClr val="0000CC"/>
                </a:solidFill>
                <a:latin typeface="Times New Roman" pitchFamily="18" charset="0"/>
                <a:cs typeface="Times New Roman" panose="02020603050405020304" pitchFamily="18" charset="0"/>
              </a:rPr>
              <a:t>[</a:t>
            </a:r>
            <a:r>
              <a:rPr lang="de-DE" altLang="de-DE" sz="1400" b="1" dirty="0">
                <a:solidFill>
                  <a:srgbClr val="0000CC"/>
                </a:solidFill>
                <a:latin typeface="Times New Roman" pitchFamily="18" charset="0"/>
                <a:cs typeface="Times New Roman" panose="02020603050405020304" pitchFamily="18" charset="0"/>
              </a:rPr>
              <a:t>M(A,Z) - A] :</a:t>
            </a:r>
          </a:p>
          <a:p>
            <a:r>
              <a:rPr lang="de-DE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.662 </a:t>
            </a:r>
            <a:r>
              <a:rPr lang="en-US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.367 </a:t>
            </a:r>
            <a:r>
              <a:rPr lang="en-US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425 </a:t>
            </a:r>
            <a:r>
              <a:rPr lang="en-US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</a:p>
          <a:p>
            <a:r>
              <a:rPr lang="en-US" altLang="de-DE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ergy gain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4.87 </a:t>
            </a:r>
            <a:r>
              <a:rPr lang="en-US" altLang="de-DE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V</a:t>
            </a:r>
            <a:endParaRPr lang="en-US" altLang="de-DE" sz="1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11" descr="logotype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298" y="3420000"/>
            <a:ext cx="571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2" descr="logo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9685" y="3420000"/>
            <a:ext cx="7524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0174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Q-value and the kinetic energy of</a:t>
            </a:r>
            <a:r>
              <a:rPr lang="de-DE" dirty="0" smtClean="0"/>
              <a:t> </a:t>
            </a:r>
            <a:r>
              <a:rPr lang="en-US" dirty="0" smtClean="0">
                <a:latin typeface="Times New Roman"/>
                <a:cs typeface="Times New Roman"/>
              </a:rPr>
              <a:t>α-</a:t>
            </a:r>
            <a:r>
              <a:rPr lang="en-US" dirty="0" smtClean="0"/>
              <a:t>particles</a:t>
            </a:r>
            <a:endParaRPr lang="en-US" dirty="0"/>
          </a:p>
        </p:txBody>
      </p:sp>
      <p:pic>
        <p:nvPicPr>
          <p:cNvPr id="10" name="Picture 5" descr="Datei:Alpha Decay.sv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928104"/>
            <a:ext cx="2381250" cy="161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720000" y="720000"/>
            <a:ext cx="318585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de-DE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</a:t>
            </a:r>
            <a:r>
              <a:rPr lang="el-GR" altLang="de-DE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energy for the system </a:t>
            </a:r>
            <a:endParaRPr lang="en-US" altLang="de-DE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686671"/>
              </p:ext>
            </p:extLst>
          </p:nvPr>
        </p:nvGraphicFramePr>
        <p:xfrm>
          <a:off x="3851920" y="692696"/>
          <a:ext cx="22129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5" imgW="1485720" imgH="241200" progId="Equation.3">
                  <p:embed/>
                </p:oleObj>
              </mc:Choice>
              <mc:Fallback>
                <p:oleObj name="Equation" r:id="rId5" imgW="1485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692696"/>
                        <a:ext cx="22129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231131" y="1340768"/>
            <a:ext cx="2844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de-DE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s data:</a:t>
            </a:r>
            <a:r>
              <a:rPr lang="en-US" altLang="de-DE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http://nuclear.lu.se/database/masses/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de-DE" altLang="de-DE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9" descr="logotype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00" y="1340768"/>
            <a:ext cx="571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0" descr="logo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1340768"/>
            <a:ext cx="7524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900000" y="2060768"/>
            <a:ext cx="200086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(</a:t>
            </a:r>
            <a:r>
              <a:rPr lang="de-DE" altLang="de-DE" sz="14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4</a:t>
            </a:r>
            <a:r>
              <a:rPr lang="de-DE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) = 1666.0 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</a:p>
          <a:p>
            <a:r>
              <a:rPr lang="de-DE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(</a:t>
            </a:r>
            <a:r>
              <a:rPr lang="de-DE" altLang="de-DE" sz="1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0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de-DE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1645.6 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</a:p>
          <a:p>
            <a:r>
              <a:rPr lang="de-DE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(</a:t>
            </a:r>
            <a:r>
              <a:rPr lang="de-DE" altLang="de-DE" sz="1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r>
              <a:rPr lang="de-DE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=     28.3 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</a:p>
          <a:p>
            <a:endParaRPr lang="de-DE" altLang="de-DE" sz="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Q</a:t>
            </a:r>
            <a:r>
              <a:rPr lang="el-GR" altLang="de-DE" sz="1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de-DE" altLang="de-DE" sz="1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7.83 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endParaRPr lang="en-US" altLang="de-DE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720000" y="3240000"/>
            <a:ext cx="201529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um conservation:</a:t>
            </a:r>
          </a:p>
          <a:p>
            <a:endParaRPr lang="en-US" altLang="de-DE" sz="14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conservation:</a:t>
            </a:r>
            <a:endParaRPr lang="en-US" altLang="de-DE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AutoShape 17"/>
          <p:cNvSpPr>
            <a:spLocks noChangeArrowheads="1"/>
          </p:cNvSpPr>
          <p:nvPr/>
        </p:nvSpPr>
        <p:spPr bwMode="auto">
          <a:xfrm rot="9300000">
            <a:off x="5613400" y="2152067"/>
            <a:ext cx="539750" cy="2159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tx1"/>
          </a:solidFill>
          <a:ln w="28575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AutoShape 18"/>
          <p:cNvSpPr>
            <a:spLocks noChangeArrowheads="1"/>
          </p:cNvSpPr>
          <p:nvPr/>
        </p:nvSpPr>
        <p:spPr bwMode="auto">
          <a:xfrm rot="20100000">
            <a:off x="8553450" y="847142"/>
            <a:ext cx="539750" cy="2159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tx1"/>
          </a:solidFill>
          <a:ln w="28575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 rot="20100000">
            <a:off x="8304486" y="608809"/>
            <a:ext cx="73129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de-DE" altLang="de-DE" sz="160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</a:t>
            </a:r>
            <a:r>
              <a:rPr lang="de-DE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de-DE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 rot="20100000">
            <a:off x="5630149" y="2264571"/>
            <a:ext cx="77136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de-DE" altLang="de-DE" sz="160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</a:t>
            </a:r>
            <a:r>
              <a:rPr lang="de-DE" altLang="de-DE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)</a:t>
            </a:r>
            <a:endParaRPr lang="de-DE" altLang="de-DE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2772000" y="3168000"/>
                <a:ext cx="3270959" cy="4964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sz="14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     →    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sub>
                          </m:sSub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2000" y="3168000"/>
                <a:ext cx="3270959" cy="49648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2772000" y="3672000"/>
                <a:ext cx="1532214" cy="3200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𝑘𝑖𝑛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𝑁</m:t>
                          </m:r>
                        </m:sup>
                      </m:sSubSup>
                      <m:r>
                        <a:rPr lang="de-DE" sz="1400" b="0" i="1" smtClean="0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𝑘𝑖𝑛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p>
                      </m:sSub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2000" y="3672000"/>
                <a:ext cx="1532214" cy="320088"/>
              </a:xfrm>
              <a:prstGeom prst="rect">
                <a:avLst/>
              </a:prstGeom>
              <a:blipFill rotWithShape="1">
                <a:blip r:embed="rId11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feld 25"/>
              <p:cNvSpPr txBox="1"/>
              <p:nvPr/>
            </p:nvSpPr>
            <p:spPr>
              <a:xfrm>
                <a:off x="2988000" y="3996000"/>
                <a:ext cx="1577227" cy="4598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 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𝑁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Sup>
                        <m:sSubSup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+</m:t>
                      </m:r>
                      <m:sSubSup>
                        <m:sSubSup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𝑘𝑖𝑛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p>
                      </m:sSub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6" name="Textfeld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8000" y="3996000"/>
                <a:ext cx="1577227" cy="459869"/>
              </a:xfrm>
              <a:prstGeom prst="rect">
                <a:avLst/>
              </a:prstGeom>
              <a:blipFill rotWithShape="1">
                <a:blip r:embed="rId12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feld 26"/>
              <p:cNvSpPr txBox="1"/>
              <p:nvPr/>
            </p:nvSpPr>
            <p:spPr>
              <a:xfrm>
                <a:off x="2988000" y="4428000"/>
                <a:ext cx="1907509" cy="5762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𝑁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Sup>
                        <m:sSubSup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i="1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+</m:t>
                      </m:r>
                      <m:sSubSup>
                        <m:sSubSup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𝑘𝑖𝑛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p>
                      </m:sSub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7" name="Textfeld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8000" y="4428000"/>
                <a:ext cx="1907509" cy="576248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feld 27"/>
              <p:cNvSpPr txBox="1"/>
              <p:nvPr/>
            </p:nvSpPr>
            <p:spPr>
              <a:xfrm>
                <a:off x="2988000" y="5004000"/>
                <a:ext cx="1653465" cy="4964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𝑁</m:t>
                              </m:r>
                            </m:sub>
                          </m:sSub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Sup>
                        <m:sSubSup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𝑘𝑖𝑛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p>
                      </m:sSubSup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+</m:t>
                      </m:r>
                      <m:sSubSup>
                        <m:sSubSup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𝑘𝑖𝑛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p>
                      </m:sSub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8" name="Textfeld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8000" y="5004000"/>
                <a:ext cx="1653465" cy="496483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feld 28"/>
              <p:cNvSpPr txBox="1"/>
              <p:nvPr/>
            </p:nvSpPr>
            <p:spPr>
              <a:xfrm>
                <a:off x="2988000" y="5544000"/>
                <a:ext cx="1579856" cy="5188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𝑁</m:t>
                              </m:r>
                            </m:sub>
                          </m:sSub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Sup>
                        <m:sSubSup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𝑘𝑖𝑛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p>
                      </m:sSub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9" name="Textfeld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8000" y="5544000"/>
                <a:ext cx="1579856" cy="51886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feld 29"/>
              <p:cNvSpPr txBox="1"/>
              <p:nvPr/>
            </p:nvSpPr>
            <p:spPr>
              <a:xfrm>
                <a:off x="4500000" y="5544000"/>
                <a:ext cx="4406206" cy="533416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de-DE" sz="1400" b="0" i="0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sSubSup>
                        <m:sSubSup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𝑘𝑖𝑛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sup>
                      </m:sSubSup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7.83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𝑀𝑒𝑉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10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14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7.68 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𝑀𝑒𝑉</m:t>
                      </m:r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0" name="Textfeld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0000" y="5544000"/>
                <a:ext cx="4406206" cy="533416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feld 2"/>
          <p:cNvSpPr txBox="1"/>
          <p:nvPr/>
        </p:nvSpPr>
        <p:spPr>
          <a:xfrm>
            <a:off x="720000" y="6120000"/>
            <a:ext cx="43804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 typical </a:t>
            </a:r>
            <a:r>
              <a:rPr lang="el-GR" sz="1400" dirty="0" smtClean="0">
                <a:latin typeface="Times New Roman"/>
                <a:cs typeface="Times New Roman"/>
              </a:rPr>
              <a:t>α</a:t>
            </a:r>
            <a:r>
              <a:rPr lang="en-US" sz="1400" dirty="0" smtClean="0">
                <a:latin typeface="Times New Roman"/>
                <a:cs typeface="Times New Roman"/>
              </a:rPr>
              <a:t>-emitter, the recoil energy  is ~100-150 </a:t>
            </a:r>
            <a:r>
              <a:rPr lang="en-US" sz="1400" dirty="0" err="1" smtClean="0">
                <a:latin typeface="Times New Roman"/>
                <a:cs typeface="Times New Roman"/>
              </a:rPr>
              <a:t>keV</a:t>
            </a:r>
            <a:r>
              <a:rPr lang="en-US" sz="1400" dirty="0" smtClean="0">
                <a:latin typeface="Times New Roman"/>
                <a:cs typeface="Times New Roman"/>
              </a:rPr>
              <a:t>.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786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" grpId="0"/>
      <p:bldP spid="6" grpId="0"/>
      <p:bldP spid="26" grpId="0"/>
      <p:bldP spid="27" grpId="0"/>
      <p:bldP spid="28" grpId="0"/>
      <p:bldP spid="29" grpId="0"/>
      <p:bldP spid="30" grpId="0" animBg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α-decay</a:t>
            </a:r>
            <a:endParaRPr lang="en-US" dirty="0"/>
          </a:p>
        </p:txBody>
      </p:sp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8463" y="3240000"/>
            <a:ext cx="3665537" cy="267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31"/>
              <p:cNvSpPr txBox="1"/>
              <p:nvPr/>
            </p:nvSpPr>
            <p:spPr>
              <a:xfrm>
                <a:off x="720000" y="1188000"/>
                <a:ext cx="4376775" cy="3718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𝑄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𝑚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𝑍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−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𝑚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4,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𝑍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2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−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𝑚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PrePr>
                            <m:sub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4</m:t>
                              </m:r>
                            </m:sup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𝐻𝑒</m:t>
                              </m:r>
                            </m:e>
                          </m:sPre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feld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1188000"/>
                <a:ext cx="4376775" cy="371897"/>
              </a:xfrm>
              <a:prstGeom prst="rect">
                <a:avLst/>
              </a:prstGeom>
              <a:blipFill rotWithShape="1">
                <a:blip r:embed="rId3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32"/>
              <p:cNvSpPr txBox="1"/>
              <p:nvPr/>
            </p:nvSpPr>
            <p:spPr>
              <a:xfrm>
                <a:off x="720000" y="1620000"/>
                <a:ext cx="52051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𝑄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𝐵𝐸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4,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𝑍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2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8.3 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𝑒𝑉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−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𝐵𝐸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𝑍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3" name="Textfeld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1620000"/>
                <a:ext cx="5205143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feld 33"/>
          <p:cNvSpPr txBox="1"/>
          <p:nvPr/>
        </p:nvSpPr>
        <p:spPr>
          <a:xfrm>
            <a:off x="720001" y="720000"/>
            <a:ext cx="34199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differences of atomic masses:</a:t>
            </a:r>
            <a:endParaRPr lang="en-US" sz="1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720001" y="2160000"/>
            <a:ext cx="7812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Q-value of the decay is the available energy which is distributed as kinetical energy between the two participating particles. Since the mother and daughter nucleus have fixed masses, the </a:t>
            </a:r>
            <a:r>
              <a:rPr lang="el-GR" sz="1600" dirty="0" smtClean="0">
                <a:latin typeface="Times New Roman"/>
                <a:cs typeface="Times New Roman"/>
              </a:rPr>
              <a:t>α</a:t>
            </a:r>
            <a:r>
              <a:rPr lang="en-US" sz="1600" dirty="0" smtClean="0">
                <a:latin typeface="Times New Roman"/>
                <a:cs typeface="Times New Roman"/>
              </a:rPr>
              <a:t>-particles are mono-energetic</a:t>
            </a:r>
            <a:r>
              <a:rPr lang="de-DE" sz="1600" dirty="0" smtClean="0">
                <a:latin typeface="Times New Roman"/>
                <a:cs typeface="Times New Roman"/>
              </a:rPr>
              <a:t>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720000" y="4860000"/>
            <a:ext cx="43204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cks of </a:t>
            </a:r>
            <a:r>
              <a:rPr lang="el-GR" sz="1600" dirty="0" smtClean="0">
                <a:latin typeface="Times New Roman"/>
                <a:cs typeface="Times New Roman"/>
              </a:rPr>
              <a:t>α</a:t>
            </a:r>
            <a:r>
              <a:rPr lang="en-US" sz="1600" dirty="0" smtClean="0">
                <a:latin typeface="Times New Roman"/>
                <a:cs typeface="Times New Roman"/>
              </a:rPr>
              <a:t>-particles (</a:t>
            </a:r>
            <a:r>
              <a:rPr lang="en-US" sz="1600" baseline="30000" dirty="0" smtClean="0">
                <a:latin typeface="Times New Roman"/>
                <a:cs typeface="Times New Roman"/>
              </a:rPr>
              <a:t>214</a:t>
            </a:r>
            <a:r>
              <a:rPr lang="en-US" sz="1600" dirty="0" smtClean="0">
                <a:latin typeface="Times New Roman"/>
                <a:cs typeface="Times New Roman"/>
              </a:rPr>
              <a:t>Po → </a:t>
            </a:r>
            <a:r>
              <a:rPr lang="en-US" sz="1600" baseline="30000" dirty="0" smtClean="0">
                <a:latin typeface="Times New Roman"/>
                <a:cs typeface="Times New Roman"/>
              </a:rPr>
              <a:t>210</a:t>
            </a:r>
            <a:r>
              <a:rPr lang="en-US" sz="1600" dirty="0" smtClean="0">
                <a:latin typeface="Times New Roman"/>
                <a:cs typeface="Times New Roman"/>
              </a:rPr>
              <a:t>Pb + </a:t>
            </a:r>
            <a:r>
              <a:rPr lang="el-GR" sz="1600" dirty="0" smtClean="0">
                <a:latin typeface="Times New Roman"/>
                <a:cs typeface="Times New Roman"/>
              </a:rPr>
              <a:t>α</a:t>
            </a:r>
            <a:r>
              <a:rPr lang="de-DE" sz="1600" dirty="0" smtClean="0">
                <a:latin typeface="Times New Roman"/>
                <a:cs typeface="Times New Roman"/>
              </a:rPr>
              <a:t>)</a:t>
            </a:r>
            <a:r>
              <a:rPr lang="en-US" sz="1600" dirty="0" smtClean="0">
                <a:latin typeface="Times New Roman"/>
                <a:cs typeface="Times New Roman"/>
              </a:rPr>
              <a:t> in a cloud chamber. </a:t>
            </a:r>
          </a:p>
          <a:p>
            <a:r>
              <a:rPr lang="en-US" sz="16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The constant length of the tracks shows that the </a:t>
            </a:r>
            <a:r>
              <a:rPr lang="el-GR" sz="16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α</a:t>
            </a:r>
            <a:r>
              <a:rPr lang="en-US" sz="16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-particles are mono-energetic </a:t>
            </a:r>
            <a:r>
              <a:rPr lang="de-DE" sz="16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(</a:t>
            </a:r>
            <a:r>
              <a:rPr lang="en-US" sz="16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E</a:t>
            </a:r>
            <a:r>
              <a:rPr lang="el-GR" sz="1600" baseline="-25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α</a:t>
            </a:r>
            <a:r>
              <a:rPr lang="de-DE" sz="16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=7.7 </a:t>
            </a:r>
            <a:r>
              <a:rPr lang="en-US" sz="16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MeV</a:t>
            </a:r>
            <a:r>
              <a:rPr lang="de-DE" sz="16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)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9747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α-decay systematics: Geiger-Nuttall law</a:t>
            </a: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000" y="720000"/>
            <a:ext cx="4483100" cy="3408363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5400000" y="1620000"/>
                <a:ext cx="3531031" cy="276999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𝑄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𝐵𝐸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4,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𝑍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2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8.3 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𝑒𝑉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−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𝐵𝐸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𝑍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000" y="1620000"/>
                <a:ext cx="3531031" cy="2769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feld 6"/>
          <p:cNvSpPr txBox="1"/>
          <p:nvPr/>
        </p:nvSpPr>
        <p:spPr>
          <a:xfrm>
            <a:off x="5400000" y="2160000"/>
            <a:ext cx="2353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ell effect at N = 126, Z = 82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d-even staggering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5400000" y="1188000"/>
            <a:ext cx="16850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-value for </a:t>
            </a:r>
            <a:r>
              <a:rPr lang="el-GR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α</a:t>
            </a:r>
            <a:r>
              <a:rPr lang="en-US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-decay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:</a:t>
            </a:r>
            <a:endParaRPr lang="en-US" sz="14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39174" y="3572289"/>
            <a:ext cx="4532313" cy="2932113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Textfeld 9"/>
          <p:cNvSpPr txBox="1"/>
          <p:nvPr/>
        </p:nvSpPr>
        <p:spPr>
          <a:xfrm>
            <a:off x="720000" y="5760000"/>
            <a:ext cx="30892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iger-Nuttall law:</a:t>
            </a:r>
          </a:p>
          <a:p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the Q-value increases, T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creases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896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α-decay schemes / spectra</a:t>
            </a:r>
            <a:endParaRPr lang="en-US" dirty="0"/>
          </a:p>
        </p:txBody>
      </p:sp>
      <p:pic>
        <p:nvPicPr>
          <p:cNvPr id="11" name="Picture 6" descr="Alpha_Decay-Scheme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000" y="720000"/>
            <a:ext cx="7485690" cy="30640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lum contrast="10000"/>
          </a:blip>
          <a:srcRect/>
          <a:stretch>
            <a:fillRect/>
          </a:stretch>
        </p:blipFill>
        <p:spPr bwMode="auto">
          <a:xfrm>
            <a:off x="5760000" y="3492000"/>
            <a:ext cx="3316938" cy="296342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3780000" y="5400000"/>
                <a:ext cx="1775807" cy="3804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en-US" i="1" smtClean="0">
                              <a:latin typeface="Cambria Math"/>
                            </a:rPr>
                            <m:t>1</m:t>
                          </m:r>
                          <m:r>
                            <a:rPr lang="de-DE" b="0" i="1" smtClean="0">
                              <a:latin typeface="Cambria Math"/>
                            </a:rPr>
                            <m:t>00</m:t>
                          </m:r>
                        </m:sub>
                        <m:sup>
                          <m:r>
                            <a:rPr lang="de-DE" b="0" i="1" smtClean="0">
                              <a:latin typeface="Cambria Math"/>
                            </a:rPr>
                            <m:t>251</m:t>
                          </m:r>
                        </m:sup>
                        <m:e>
                          <m:r>
                            <a:rPr lang="de-DE" b="0" i="1" smtClean="0">
                              <a:latin typeface="Cambria Math"/>
                            </a:rPr>
                            <m:t>𝐹𝑚</m:t>
                          </m:r>
                        </m:e>
                      </m:sPre>
                      <m:r>
                        <a:rPr lang="en-US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en-US" i="1" smtClean="0">
                              <a:latin typeface="Cambria Math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98</m:t>
                          </m:r>
                        </m:sub>
                        <m:sup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247</m:t>
                          </m:r>
                        </m:sup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𝐶𝑓</m:t>
                          </m:r>
                        </m:e>
                      </m:sPre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0000" y="5400000"/>
                <a:ext cx="1775807" cy="380425"/>
              </a:xfrm>
              <a:prstGeom prst="rect">
                <a:avLst/>
              </a:prstGeom>
              <a:blipFill rotWithShape="1">
                <a:blip r:embed="rId4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feld 3"/>
          <p:cNvSpPr txBox="1"/>
          <p:nvPr/>
        </p:nvSpPr>
        <p:spPr>
          <a:xfrm>
            <a:off x="3960000" y="5796000"/>
            <a:ext cx="12186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de-DE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pectrum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44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α-decay</a:t>
            </a:r>
            <a:endParaRPr lang="en-US" dirty="0"/>
          </a:p>
        </p:txBody>
      </p:sp>
      <p:pic>
        <p:nvPicPr>
          <p:cNvPr id="5" name="Picture 6" descr="alpha-zerf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349500"/>
            <a:ext cx="3162300" cy="329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720000" y="900000"/>
            <a:ext cx="7668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ton and neutrons are bound with up to 7 MeV and can not escape out of the nucleus.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mission of a bound system is more probabl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of the additional binding energy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l-GR" sz="1600" baseline="-25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α</a:t>
            </a:r>
            <a:r>
              <a:rPr lang="de-DE" sz="16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 = 28.3 </a:t>
            </a:r>
            <a:r>
              <a:rPr lang="en-US" sz="16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MeV</a:t>
            </a:r>
            <a:r>
              <a:rPr lang="en-US" sz="1600" dirty="0" smtClean="0">
                <a:latin typeface="Times New Roman"/>
                <a:cs typeface="Times New Roman"/>
              </a:rPr>
              <a:t>. 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720000" y="2340000"/>
            <a:ext cx="4284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ulomb barrier of the nucleus prevents the </a:t>
            </a:r>
            <a:r>
              <a:rPr lang="el-GR" sz="1600" dirty="0" smtClean="0">
                <a:latin typeface="Times New Roman"/>
                <a:cs typeface="Times New Roman"/>
              </a:rPr>
              <a:t>α</a:t>
            </a:r>
            <a:r>
              <a:rPr lang="en-US" sz="1600" dirty="0" smtClean="0">
                <a:latin typeface="Times New Roman"/>
                <a:cs typeface="Times New Roman"/>
              </a:rPr>
              <a:t>-particles from escaping. The energy needed is generally in the range of about 20-25 MeV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720000" y="3240000"/>
                <a:ext cx="4388189" cy="5623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𝐶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−2</m:t>
                              </m:r>
                            </m:e>
                          </m:d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82∙1.44 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𝑀𝑒𝑉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𝑓𝑚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11.25 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𝑓𝑚</m:t>
                          </m:r>
                        </m:den>
                      </m:f>
                      <m:r>
                        <a:rPr lang="de-DE" sz="1400" b="0" i="1" smtClean="0">
                          <a:latin typeface="Cambria Math"/>
                        </a:rPr>
                        <m:t>=21 </m:t>
                      </m:r>
                      <m:r>
                        <a:rPr lang="de-DE" sz="1400" b="0" i="1" smtClean="0">
                          <a:latin typeface="Cambria Math"/>
                        </a:rPr>
                        <m:t>𝑀𝑒𝑉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3240000"/>
                <a:ext cx="4388189" cy="56233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feld 8"/>
          <p:cNvSpPr txBox="1"/>
          <p:nvPr/>
        </p:nvSpPr>
        <p:spPr>
          <a:xfrm>
            <a:off x="719999" y="4320000"/>
            <a:ext cx="457208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ically, the </a:t>
            </a:r>
            <a:r>
              <a:rPr lang="el-GR" sz="1600" dirty="0" smtClean="0">
                <a:latin typeface="Times New Roman"/>
                <a:cs typeface="Times New Roman"/>
              </a:rPr>
              <a:t>α</a:t>
            </a:r>
            <a:r>
              <a:rPr lang="de-DE" sz="1600" dirty="0" smtClean="0">
                <a:latin typeface="Times New Roman"/>
                <a:cs typeface="Times New Roman"/>
              </a:rPr>
              <a:t>-</a:t>
            </a:r>
            <a:r>
              <a:rPr lang="en-US" sz="1600" dirty="0" smtClean="0">
                <a:latin typeface="Times New Roman"/>
                <a:cs typeface="Times New Roman"/>
              </a:rPr>
              <a:t>particl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reflected on the Coulomb barrier when E</a:t>
            </a:r>
            <a:r>
              <a:rPr lang="el-GR" sz="1600" baseline="-25000" dirty="0" smtClean="0">
                <a:latin typeface="Times New Roman"/>
                <a:cs typeface="Times New Roman"/>
              </a:rPr>
              <a:t>α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lt; V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ut quantum mechanics allows the penetration through the Coulomb potential via the mechanism of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neling</a:t>
            </a:r>
            <a:r>
              <a:rPr lang="en-US" sz="1600" dirty="0" smtClean="0">
                <a:latin typeface="Times New Roman"/>
                <a:cs typeface="Times New Roman"/>
              </a:rPr>
              <a:t>.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0222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bgerundetes Rechteck 12"/>
          <p:cNvSpPr/>
          <p:nvPr/>
        </p:nvSpPr>
        <p:spPr>
          <a:xfrm>
            <a:off x="4806000" y="1368000"/>
            <a:ext cx="3456000" cy="540000"/>
          </a:xfrm>
          <a:prstGeom prst="roundRect">
            <a:avLst>
              <a:gd name="adj" fmla="val 41980"/>
            </a:avLst>
          </a:prstGeom>
          <a:solidFill>
            <a:srgbClr val="00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um treatment</a:t>
            </a:r>
          </a:p>
          <a:p>
            <a:pPr algn="ctr"/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bgerundetes Rechteck 2"/>
          <p:cNvSpPr/>
          <p:nvPr/>
        </p:nvSpPr>
        <p:spPr>
          <a:xfrm>
            <a:off x="666000" y="1368000"/>
            <a:ext cx="3456000" cy="540000"/>
          </a:xfrm>
          <a:prstGeom prst="roundRect">
            <a:avLst>
              <a:gd name="adj" fmla="val 41980"/>
            </a:avLst>
          </a:prstGeom>
          <a:solidFill>
            <a:srgbClr val="00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ical treatment</a:t>
            </a:r>
          </a:p>
          <a:p>
            <a:pPr algn="ctr"/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666000" y="1728000"/>
            <a:ext cx="3492000" cy="331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Quantum tunneling and α-decay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1800000"/>
            <a:ext cx="3362325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hteck 11"/>
          <p:cNvSpPr/>
          <p:nvPr/>
        </p:nvSpPr>
        <p:spPr>
          <a:xfrm>
            <a:off x="4806000" y="1728000"/>
            <a:ext cx="3492000" cy="331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00" y="1800000"/>
            <a:ext cx="337185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8004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Quantum tunneling</a:t>
            </a:r>
            <a:endParaRPr lang="en-US" dirty="0"/>
          </a:p>
        </p:txBody>
      </p:sp>
      <p:pic>
        <p:nvPicPr>
          <p:cNvPr id="10" name="Picture 2" descr="http://www.radioactivity.eu.com/site/images/Effet_Tunnel_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720000"/>
            <a:ext cx="4217670" cy="2863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uppieren 10"/>
          <p:cNvGrpSpPr/>
          <p:nvPr/>
        </p:nvGrpSpPr>
        <p:grpSpPr>
          <a:xfrm>
            <a:off x="5220000" y="720000"/>
            <a:ext cx="3556000" cy="2158199"/>
            <a:chOff x="5435600" y="1052513"/>
            <a:chExt cx="3556000" cy="2158199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5600" y="1052513"/>
              <a:ext cx="3556000" cy="2074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672263" y="2844000"/>
              <a:ext cx="3619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dirty="0">
                  <a:solidFill>
                    <a:srgbClr val="FF0000"/>
                  </a:solidFill>
                  <a:latin typeface="Times New Roman" pitchFamily="18" charset="0"/>
                </a:rPr>
                <a:t>-a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7380288" y="2844000"/>
              <a:ext cx="4000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600" dirty="0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  <a:r>
                <a:rPr lang="en-US" altLang="de-DE" dirty="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</p:grp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4680000" y="3842544"/>
            <a:ext cx="622300" cy="189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dirty="0">
                <a:solidFill>
                  <a:srgbClr val="000000"/>
                </a:solidFill>
                <a:latin typeface="Times New Roman" pitchFamily="18" charset="0"/>
              </a:rPr>
              <a:t>A,C:</a:t>
            </a:r>
          </a:p>
          <a:p>
            <a:endParaRPr lang="en-US" altLang="de-DE" sz="100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altLang="de-DE" dirty="0">
                <a:solidFill>
                  <a:srgbClr val="000000"/>
                </a:solidFill>
                <a:latin typeface="Times New Roman" pitchFamily="18" charset="0"/>
              </a:rPr>
              <a:t>B:</a:t>
            </a:r>
          </a:p>
          <a:p>
            <a:endParaRPr lang="en-US" altLang="de-DE" sz="120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altLang="de-DE" dirty="0">
                <a:solidFill>
                  <a:srgbClr val="000000"/>
                </a:solidFill>
                <a:latin typeface="Times New Roman" pitchFamily="18" charset="0"/>
              </a:rPr>
              <a:t>A:</a:t>
            </a:r>
          </a:p>
          <a:p>
            <a:endParaRPr lang="en-US" altLang="de-DE" sz="20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altLang="de-DE" dirty="0">
                <a:solidFill>
                  <a:srgbClr val="000000"/>
                </a:solidFill>
                <a:latin typeface="Times New Roman" pitchFamily="18" charset="0"/>
              </a:rPr>
              <a:t>C:</a:t>
            </a:r>
          </a:p>
          <a:p>
            <a:endParaRPr lang="en-US" altLang="de-DE" sz="40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altLang="de-DE" dirty="0">
                <a:solidFill>
                  <a:srgbClr val="000000"/>
                </a:solidFill>
                <a:latin typeface="Times New Roman" pitchFamily="18" charset="0"/>
              </a:rPr>
              <a:t>B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5220000" y="3924000"/>
                <a:ext cx="313329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sz="1200" i="1" smtClean="0">
                              <a:latin typeface="Cambria Math"/>
                              <a:ea typeface="Cambria Math"/>
                            </a:rPr>
                            <m:t>Ψ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12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de-DE" sz="12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l-GR" sz="1200" b="0" i="1" smtClean="0">
                          <a:latin typeface="Cambria Math"/>
                          <a:ea typeface="Cambria Math"/>
                        </a:rPr>
                        <m:t>Ψ</m:t>
                      </m:r>
                      <m:d>
                        <m:dPr>
                          <m:ctrlPr>
                            <a:rPr lang="el-GR" sz="12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0;     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2∙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type m:val="lin"/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num>
                        <m:den>
                          <m:sSup>
                            <m:sSup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00" y="3924000"/>
                <a:ext cx="3133294" cy="276999"/>
              </a:xfrm>
              <a:prstGeom prst="rect">
                <a:avLst/>
              </a:prstGeom>
              <a:blipFill rotWithShape="1">
                <a:blip r:embed="rId4"/>
                <a:stretch>
                  <a:fillRect t="-93333" r="-6615" b="-1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feld 24"/>
              <p:cNvSpPr txBox="1"/>
              <p:nvPr/>
            </p:nvSpPr>
            <p:spPr>
              <a:xfrm>
                <a:off x="5220000" y="4356000"/>
                <a:ext cx="374012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sz="1200" i="1" smtClean="0">
                              <a:latin typeface="Cambria Math"/>
                              <a:ea typeface="Cambria Math"/>
                            </a:rPr>
                            <m:t>Ψ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12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de-DE" sz="12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</a:rPr>
                            <m:t>′2</m:t>
                          </m:r>
                        </m:sup>
                      </m:sSup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l-GR" sz="1200" b="0" i="1" smtClean="0">
                          <a:latin typeface="Cambria Math"/>
                          <a:ea typeface="Cambria Math"/>
                        </a:rPr>
                        <m:t>Ψ</m:t>
                      </m:r>
                      <m:d>
                        <m:dPr>
                          <m:ctrlPr>
                            <a:rPr lang="el-GR" sz="12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0;     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′2</m:t>
                          </m:r>
                        </m:sup>
                      </m:sSup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2∙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type m:val="lin"/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5" name="Textfeld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00" y="4356000"/>
                <a:ext cx="3740126" cy="276999"/>
              </a:xfrm>
              <a:prstGeom prst="rect">
                <a:avLst/>
              </a:prstGeom>
              <a:blipFill rotWithShape="1">
                <a:blip r:embed="rId5"/>
                <a:stretch>
                  <a:fillRect t="-93333" r="-4397" b="-1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5220000" y="4787900"/>
                <a:ext cx="2229456" cy="2830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200" i="1" smtClean="0">
                          <a:latin typeface="Cambria Math"/>
                          <a:ea typeface="Cambria Math"/>
                        </a:rPr>
                        <m:t>Ψ</m:t>
                      </m:r>
                      <m:d>
                        <m:dPr>
                          <m:ctrlPr>
                            <a:rPr lang="el-GR" sz="120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sup>
                      </m:sSup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00" y="4787900"/>
                <a:ext cx="2229456" cy="28302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feld 25"/>
              <p:cNvSpPr txBox="1"/>
              <p:nvPr/>
            </p:nvSpPr>
            <p:spPr>
              <a:xfrm>
                <a:off x="5220000" y="5112000"/>
                <a:ext cx="2272737" cy="2830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200" i="1" smtClean="0">
                          <a:latin typeface="Cambria Math"/>
                          <a:ea typeface="Cambria Math"/>
                        </a:rPr>
                        <m:t>Ψ</m:t>
                      </m:r>
                      <m:d>
                        <m:dPr>
                          <m:ctrlPr>
                            <a:rPr lang="el-GR" sz="120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sup>
                      </m:sSup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6" name="Textfeld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00" y="5112000"/>
                <a:ext cx="2272737" cy="28302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feld 26"/>
              <p:cNvSpPr txBox="1"/>
              <p:nvPr/>
            </p:nvSpPr>
            <p:spPr>
              <a:xfrm>
                <a:off x="5220000" y="5436000"/>
                <a:ext cx="393550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200" i="1" smtClean="0">
                          <a:latin typeface="Cambria Math"/>
                          <a:ea typeface="Cambria Math"/>
                        </a:rPr>
                        <m:t>Ψ</m:t>
                      </m:r>
                      <m:d>
                        <m:dPr>
                          <m:ctrlPr>
                            <a:rPr lang="el-GR" sz="120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sup>
                      </m:sSup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200" i="1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sup>
                      </m:sSup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;     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2∙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/ℏ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7" name="Textfeld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00" y="5436000"/>
                <a:ext cx="3935501" cy="276999"/>
              </a:xfrm>
              <a:prstGeom prst="rect">
                <a:avLst/>
              </a:prstGeom>
              <a:blipFill rotWithShape="1">
                <a:blip r:embed="rId8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feld 29"/>
          <p:cNvSpPr txBox="1"/>
          <p:nvPr/>
        </p:nvSpPr>
        <p:spPr>
          <a:xfrm>
            <a:off x="720000" y="4320000"/>
            <a:ext cx="30620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independent Schrödinger equation: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31"/>
              <p:cNvSpPr txBox="1"/>
              <p:nvPr/>
            </p:nvSpPr>
            <p:spPr>
              <a:xfrm>
                <a:off x="720000" y="4680000"/>
                <a:ext cx="3356112" cy="5245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𝑚</m:t>
                          </m:r>
                        </m:den>
                      </m:f>
                      <m:f>
                        <m:f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a:rPr lang="el-GR" sz="1400" b="0" i="1" smtClean="0">
                          <a:latin typeface="Cambria Math"/>
                          <a:ea typeface="Cambria Math"/>
                        </a:rPr>
                        <m:t>Ψ</m:t>
                      </m:r>
                      <m:d>
                        <m:dPr>
                          <m:ctrlPr>
                            <a:rPr lang="el-GR" sz="1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𝑉</m:t>
                      </m:r>
                      <m:d>
                        <m:d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l-GR" sz="1400" b="0" i="1" smtClean="0">
                          <a:latin typeface="Cambria Math"/>
                          <a:ea typeface="Cambria Math"/>
                        </a:rPr>
                        <m:t>Ψ</m:t>
                      </m:r>
                      <m:d>
                        <m:dPr>
                          <m:ctrlPr>
                            <a:rPr lang="el-GR" sz="1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𝐸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l-GR" sz="1400" b="0" i="1" smtClean="0">
                          <a:latin typeface="Cambria Math"/>
                          <a:ea typeface="Cambria Math"/>
                        </a:rPr>
                        <m:t>Ψ</m:t>
                      </m:r>
                      <m:d>
                        <m:dPr>
                          <m:ctrlPr>
                            <a:rPr lang="el-GR" sz="1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2" name="Textfeld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680000"/>
                <a:ext cx="3356112" cy="52456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feld 34"/>
              <p:cNvSpPr txBox="1"/>
              <p:nvPr/>
            </p:nvSpPr>
            <p:spPr>
              <a:xfrm>
                <a:off x="720000" y="5580000"/>
                <a:ext cx="1431867" cy="3057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12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120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20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l-GR" sz="120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Ψ</m:t>
                                </m:r>
                                <m:d>
                                  <m:dPr>
                                    <m:ctrlPr>
                                      <a:rPr lang="el-GR" sz="120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de-DE" sz="12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de-DE" sz="1200" b="0" i="1" smtClean="0">
                        <a:latin typeface="Cambria Math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Textfeld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5580000"/>
                <a:ext cx="1431867" cy="305725"/>
              </a:xfrm>
              <a:prstGeom prst="rect">
                <a:avLst/>
              </a:prstGeom>
              <a:blipFill rotWithShape="1">
                <a:blip r:embed="rId10"/>
                <a:stretch>
                  <a:fillRect t="-109804" b="-162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feld 35"/>
          <p:cNvSpPr txBox="1"/>
          <p:nvPr/>
        </p:nvSpPr>
        <p:spPr>
          <a:xfrm>
            <a:off x="5220000" y="3501008"/>
            <a:ext cx="3093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 Ansatz for the solutions in area A, B, C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1166442" y="3645024"/>
            <a:ext cx="27574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insic </a:t>
            </a:r>
            <a:r>
              <a:rPr lang="el-GR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α</a:t>
            </a:r>
            <a:r>
              <a:rPr 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 function 'leaks' out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752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/>
      <p:bldP spid="25" grpId="0"/>
      <p:bldP spid="4" grpId="0"/>
      <p:bldP spid="26" grpId="0"/>
      <p:bldP spid="27" grpId="0"/>
      <p:bldP spid="30" grpId="0"/>
      <p:bldP spid="32" grpId="0"/>
      <p:bldP spid="35" grpId="0"/>
      <p:bldP spid="36" grpId="0"/>
    </p:bldLst>
  </p:timing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51</Words>
  <Application>Microsoft Office PowerPoint</Application>
  <PresentationFormat>Bildschirmpräsentation (4:3)</PresentationFormat>
  <Paragraphs>182</Paragraphs>
  <Slides>14</Slides>
  <Notes>1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4</vt:i4>
      </vt:variant>
    </vt:vector>
  </HeadingPairs>
  <TitlesOfParts>
    <vt:vector size="16" baseType="lpstr">
      <vt:lpstr>Larissa</vt:lpstr>
      <vt:lpstr>Equation</vt:lpstr>
      <vt:lpstr>PHL424: α-decay</vt:lpstr>
      <vt:lpstr>The energetics of α-decay</vt:lpstr>
      <vt:lpstr>The Q-value and the kinetic energy of α-particles</vt:lpstr>
      <vt:lpstr>α-decay</vt:lpstr>
      <vt:lpstr>α-decay systematics: Geiger-Nuttall law</vt:lpstr>
      <vt:lpstr>α-decay schemes / spectra</vt:lpstr>
      <vt:lpstr>α-decay</vt:lpstr>
      <vt:lpstr>Quantum tunneling and α-decay</vt:lpstr>
      <vt:lpstr>Quantum tunneling</vt:lpstr>
      <vt:lpstr>Quantum tunneling</vt:lpstr>
      <vt:lpstr>Quantum tunneling</vt:lpstr>
      <vt:lpstr>α-decay systematics: Geiger-Nuttall law</vt:lpstr>
      <vt:lpstr>α-decay systematics: Geiger-Nuttall law</vt:lpstr>
      <vt:lpstr>Chart of Nuclides</vt:lpstr>
    </vt:vector>
  </TitlesOfParts>
  <Company>GSI Helmholzzentrum für Schwerionenforschung mb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Hans</dc:creator>
  <cp:lastModifiedBy>Hans</cp:lastModifiedBy>
  <cp:revision>406</cp:revision>
  <dcterms:created xsi:type="dcterms:W3CDTF">2016-04-06T12:04:03Z</dcterms:created>
  <dcterms:modified xsi:type="dcterms:W3CDTF">2018-01-27T03:10:01Z</dcterms:modified>
</cp:coreProperties>
</file>